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29EF" w:rsidRDefault="000D7901" w:rsidP="002029EF">
      <w:r>
        <w:rPr>
          <w:b/>
        </w:rPr>
        <w:t xml:space="preserve"> </w:t>
      </w:r>
      <w:r w:rsidR="002029EF">
        <w:rPr>
          <w:b/>
        </w:rPr>
        <w:t xml:space="preserve">Expert ID/Name: </w:t>
      </w:r>
      <w:proofErr w:type="spellStart"/>
      <w:r w:rsidR="002029EF">
        <w:rPr>
          <w:b/>
        </w:rPr>
        <w:t>Nstructive</w:t>
      </w:r>
      <w:proofErr w:type="spellEnd"/>
    </w:p>
    <w:p w:rsidR="002029EF" w:rsidRDefault="002029EF" w:rsidP="002029EF">
      <w:r>
        <w:rPr>
          <w:b/>
        </w:rPr>
        <w:t>Date: 09-Nov-2020</w:t>
      </w:r>
    </w:p>
    <w:p w:rsidR="002029EF" w:rsidRDefault="002029EF" w:rsidP="002029EF">
      <w:pPr>
        <w:rPr>
          <w:b/>
        </w:rPr>
      </w:pPr>
      <w:r>
        <w:rPr>
          <w:b/>
          <w:noProof/>
        </w:rPr>
        <w:drawing>
          <wp:inline distT="0" distB="0" distL="0" distR="0">
            <wp:extent cx="3200400" cy="628650"/>
            <wp:effectExtent l="19050" t="0" r="0" b="0"/>
            <wp:docPr id="21" name="Picture 21" descr="C:\Users\chari\Desktop\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32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</w:p>
    <w:p w:rsidR="002029EF" w:rsidRDefault="002029EF" w:rsidP="002029EF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029EF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029EF" w:rsidRDefault="000D7901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t>.</w:t>
            </w:r>
          </w:p>
        </w:tc>
      </w:tr>
    </w:tbl>
    <w:p w:rsidR="002029EF" w:rsidRDefault="002029EF" w:rsidP="002029EF"/>
    <w:tbl>
      <w:tblPr>
        <w:tblStyle w:val="TableGrid"/>
        <w:tblW w:w="0" w:type="auto"/>
        <w:tblLook w:val="04A0"/>
      </w:tblPr>
      <w:tblGrid>
        <w:gridCol w:w="9576"/>
      </w:tblGrid>
      <w:tr w:rsidR="002029EF" w:rsidTr="000E2DE5">
        <w:tc>
          <w:tcPr>
            <w:tcW w:w="9576" w:type="dxa"/>
          </w:tcPr>
          <w:p w:rsidR="002029EF" w:rsidRDefault="002029EF" w:rsidP="000E2DE5">
            <w:r>
              <w:t>Tips:</w:t>
            </w:r>
          </w:p>
          <w:p w:rsidR="002029EF" w:rsidRDefault="002029EF" w:rsidP="000E2DE5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615788" r:id="rId6"/>
              </w:object>
            </w:r>
            <w:r>
              <w:t>.</w:t>
            </w:r>
          </w:p>
          <w:p w:rsidR="002029EF" w:rsidRDefault="002029EF" w:rsidP="000E2DE5">
            <w:pPr>
              <w:pStyle w:val="ListParagraph"/>
              <w:ind w:left="1440"/>
            </w:pPr>
            <w:r>
              <w:t>2. Apply the integration on both sides.</w:t>
            </w:r>
          </w:p>
          <w:p w:rsidR="002029EF" w:rsidRDefault="002029EF" w:rsidP="000E2DE5">
            <w:pPr>
              <w:pStyle w:val="ListParagraph"/>
              <w:ind w:left="1440"/>
            </w:pPr>
            <w:r>
              <w:t xml:space="preserve">3. </w:t>
            </w:r>
            <w:r w:rsidR="007D5F95" w:rsidRPr="000E2DE5">
              <w:rPr>
                <w:position w:val="-28"/>
              </w:rPr>
              <w:object w:dxaOrig="2540" w:dyaOrig="660">
                <v:shape id="_x0000_i1026" type="#_x0000_t75" style="width:126.75pt;height:33pt" o:ole="">
                  <v:imagedata r:id="rId7" o:title=""/>
                </v:shape>
                <o:OLEObject Type="Embed" ProgID="Equation.DSMT4" ShapeID="_x0000_i1026" DrawAspect="Content" ObjectID="_1669615789" r:id="rId8"/>
              </w:object>
            </w:r>
          </w:p>
          <w:p w:rsidR="002029EF" w:rsidRDefault="002029EF" w:rsidP="000E2DE5">
            <w:pPr>
              <w:pStyle w:val="ListParagraph"/>
              <w:ind w:left="1440"/>
            </w:pPr>
          </w:p>
        </w:tc>
      </w:tr>
    </w:tbl>
    <w:p w:rsidR="002029EF" w:rsidRDefault="002029EF" w:rsidP="002029EF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D7901" w:rsidTr="000D7901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7901" w:rsidRDefault="000D7901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0D7901" w:rsidTr="000D7901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7901" w:rsidRDefault="000D7901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differential equation is </w:t>
            </w:r>
            <w:r w:rsidRPr="000E2DE5">
              <w:rPr>
                <w:position w:val="-16"/>
              </w:rPr>
              <w:object w:dxaOrig="4000" w:dyaOrig="440">
                <v:shape id="_x0000_i1028" type="#_x0000_t75" style="width:200.25pt;height:21.75pt" o:ole="">
                  <v:imagedata r:id="rId9" o:title=""/>
                </v:shape>
                <o:OLEObject Type="Embed" ProgID="Equation.DSMT4" ShapeID="_x0000_i1028" DrawAspect="Content" ObjectID="_1669615790" r:id="rId10"/>
              </w:object>
            </w:r>
          </w:p>
          <w:p w:rsidR="000D7901" w:rsidRDefault="000D7901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The </w:t>
            </w:r>
            <w:r>
              <w:t>particular</w:t>
            </w:r>
            <w:r>
              <w:t xml:space="preserve"> solution of differential equation is  </w:t>
            </w:r>
            <w:r w:rsidRPr="000E2DE5">
              <w:rPr>
                <w:position w:val="-16"/>
              </w:rPr>
              <w:object w:dxaOrig="4000" w:dyaOrig="440">
                <v:shape id="_x0000_i1029" type="#_x0000_t75" style="width:200.25pt;height:21.75pt" o:ole="">
                  <v:imagedata r:id="rId9" o:title=""/>
                </v:shape>
                <o:OLEObject Type="Embed" ProgID="Equation.DSMT4" ShapeID="_x0000_i1029" DrawAspect="Content" ObjectID="_1669615791" r:id="rId11"/>
              </w:object>
            </w:r>
          </w:p>
          <w:p w:rsidR="000D7901" w:rsidRDefault="000D7901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0D7901" w:rsidRDefault="000D7901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D7901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0D7901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E2DE5">
                    <w:rPr>
                      <w:position w:val="-86"/>
                    </w:rPr>
                    <w:object w:dxaOrig="3920" w:dyaOrig="1600">
                      <v:shape id="_x0000_i1030" type="#_x0000_t75" style="width:195.75pt;height:80.25pt" o:ole="">
                        <v:imagedata r:id="rId12" o:title=""/>
                      </v:shape>
                      <o:OLEObject Type="Embed" ProgID="Equation.DSMT4" ShapeID="_x0000_i1030" DrawAspect="Content" ObjectID="_1669615792" r:id="rId13"/>
                    </w:object>
                  </w:r>
                </w:p>
              </w:tc>
            </w:tr>
          </w:tbl>
          <w:p w:rsidR="000D7901" w:rsidRDefault="000D7901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D7901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Apply the integration on both sides and use the formula </w:t>
                  </w:r>
                  <w:r w:rsidRPr="000E2DE5">
                    <w:rPr>
                      <w:position w:val="-28"/>
                    </w:rPr>
                    <w:object w:dxaOrig="2540" w:dyaOrig="660">
                      <v:shape id="_x0000_i1034" type="#_x0000_t75" style="width:126.75pt;height:33pt" o:ole="">
                        <v:imagedata r:id="rId7" o:title=""/>
                      </v:shape>
                      <o:OLEObject Type="Embed" ProgID="Equation.DSMT4" ShapeID="_x0000_i1034" DrawAspect="Content" ObjectID="_1669615793" r:id="rId14"/>
                    </w:object>
                  </w:r>
                </w:p>
              </w:tc>
            </w:tr>
            <w:tr w:rsidR="000D7901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Default="000D7901" w:rsidP="000D790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</w:t>
                  </w:r>
                  <w:r w:rsidRPr="000E2DE5">
                    <w:rPr>
                      <w:position w:val="-62"/>
                    </w:rPr>
                    <w:object w:dxaOrig="2240" w:dyaOrig="1359">
                      <v:shape id="_x0000_i1031" type="#_x0000_t75" style="width:111.75pt;height:68.25pt" o:ole="">
                        <v:imagedata r:id="rId15" o:title=""/>
                      </v:shape>
                      <o:OLEObject Type="Embed" ProgID="Equation.DSMT4" ShapeID="_x0000_i1031" DrawAspect="Content" ObjectID="_1669615794" r:id="rId16"/>
                    </w:object>
                  </w:r>
                  <w:r>
                    <w:t xml:space="preserve">        </w:t>
                  </w:r>
                </w:p>
                <w:p w:rsidR="000D7901" w:rsidRDefault="000D7901" w:rsidP="000D790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Let </w:t>
                  </w:r>
                  <w:r w:rsidRPr="000E2DE5">
                    <w:rPr>
                      <w:position w:val="-14"/>
                    </w:rPr>
                    <w:object w:dxaOrig="2439" w:dyaOrig="400">
                      <v:shape id="_x0000_i1032" type="#_x0000_t75" style="width:122.25pt;height:20.25pt" o:ole="">
                        <v:imagedata r:id="rId17" o:title=""/>
                      </v:shape>
                      <o:OLEObject Type="Embed" ProgID="Equation.DSMT4" ShapeID="_x0000_i1032" DrawAspect="Content" ObjectID="_1669615795" r:id="rId18"/>
                    </w:object>
                  </w:r>
                </w:p>
                <w:p w:rsidR="000D7901" w:rsidRDefault="000D7901" w:rsidP="000D790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Therefore, </w:t>
                  </w:r>
                </w:p>
                <w:p w:rsidR="000D7901" w:rsidRPr="00602AC9" w:rsidRDefault="000D7901" w:rsidP="00B1655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</w:t>
                  </w:r>
                  <w:r w:rsidRPr="000E2DE5">
                    <w:rPr>
                      <w:position w:val="-62"/>
                    </w:rPr>
                    <w:object w:dxaOrig="3019" w:dyaOrig="1600">
                      <v:shape id="_x0000_i1033" type="#_x0000_t75" style="width:150.75pt;height:80.25pt" o:ole="">
                        <v:imagedata r:id="rId19" o:title=""/>
                      </v:shape>
                      <o:OLEObject Type="Embed" ProgID="Equation.DSMT4" ShapeID="_x0000_i1033" DrawAspect="Content" ObjectID="_1669615796" r:id="rId20"/>
                    </w:object>
                  </w:r>
                </w:p>
              </w:tc>
            </w:tr>
          </w:tbl>
          <w:p w:rsidR="000D7901" w:rsidRDefault="000D7901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0D7901" w:rsidRDefault="000D7901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D7901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r w:rsidRPr="000E2DE5">
                    <w:rPr>
                      <w:position w:val="-10"/>
                    </w:rPr>
                    <w:object w:dxaOrig="1100" w:dyaOrig="320">
                      <v:shape id="_x0000_i1027" type="#_x0000_t75" style="width:54.75pt;height:15.75pt" o:ole="">
                        <v:imagedata r:id="rId21" o:title=""/>
                      </v:shape>
                      <o:OLEObject Type="Embed" ProgID="Equation.DSMT4" ShapeID="_x0000_i1027" DrawAspect="Content" ObjectID="_1669615797" r:id="rId22"/>
                    </w:object>
                  </w:r>
                  <w:r>
                    <w:t>in</w:t>
                  </w:r>
                  <w:r w:rsidRPr="00B174C0">
                    <w:rPr>
                      <w:position w:val="-16"/>
                    </w:rPr>
                    <w:object w:dxaOrig="1740" w:dyaOrig="440">
                      <v:shape id="_x0000_i1039" type="#_x0000_t75" style="width:87pt;height:21.75pt" o:ole="">
                        <v:imagedata r:id="rId23" o:title=""/>
                      </v:shape>
                      <o:OLEObject Type="Embed" ProgID="Equation.DSMT4" ShapeID="_x0000_i1039" DrawAspect="Content" ObjectID="_1669615798" r:id="rId24"/>
                    </w:object>
                  </w:r>
                  <w:r>
                    <w:t>.</w:t>
                  </w:r>
                </w:p>
              </w:tc>
            </w:tr>
            <w:tr w:rsidR="000D7901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Pr="00602AC9" w:rsidRDefault="000D7901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7901" w:rsidRDefault="000D7901" w:rsidP="000D790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</w:t>
                  </w:r>
                  <w:r>
                    <w:t xml:space="preserve">Put </w:t>
                  </w:r>
                  <w:r w:rsidRPr="000E2DE5">
                    <w:rPr>
                      <w:position w:val="-10"/>
                    </w:rPr>
                    <w:object w:dxaOrig="1100" w:dyaOrig="320">
                      <v:shape id="_x0000_i1035" type="#_x0000_t75" style="width:54.75pt;height:15.75pt" o:ole="">
                        <v:imagedata r:id="rId25" o:title=""/>
                      </v:shape>
                      <o:OLEObject Type="Embed" ProgID="Equation.DSMT4" ShapeID="_x0000_i1035" DrawAspect="Content" ObjectID="_1669615799" r:id="rId26"/>
                    </w:object>
                  </w:r>
                </w:p>
                <w:p w:rsidR="000D7901" w:rsidRDefault="000D7901" w:rsidP="000D790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</w:t>
                  </w:r>
                  <w:r w:rsidRPr="000E2DE5">
                    <w:rPr>
                      <w:position w:val="-90"/>
                    </w:rPr>
                    <w:object w:dxaOrig="1740" w:dyaOrig="1920">
                      <v:shape id="_x0000_i1036" type="#_x0000_t75" style="width:87pt;height:96pt" o:ole="">
                        <v:imagedata r:id="rId27" o:title=""/>
                      </v:shape>
                      <o:OLEObject Type="Embed" ProgID="Equation.DSMT4" ShapeID="_x0000_i1036" DrawAspect="Content" ObjectID="_1669615800" r:id="rId28"/>
                    </w:object>
                  </w:r>
                </w:p>
                <w:p w:rsidR="000D7901" w:rsidRDefault="000D7901" w:rsidP="000D790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</w:t>
                  </w:r>
                  <w:r w:rsidRPr="000E2DE5">
                    <w:rPr>
                      <w:position w:val="-44"/>
                    </w:rPr>
                    <w:object w:dxaOrig="1719" w:dyaOrig="999">
                      <v:shape id="_x0000_i1037" type="#_x0000_t75" style="width:86.25pt;height:50.25pt" o:ole="">
                        <v:imagedata r:id="rId29" o:title=""/>
                      </v:shape>
                      <o:OLEObject Type="Embed" ProgID="Equation.DSMT4" ShapeID="_x0000_i1037" DrawAspect="Content" ObjectID="_1669615801" r:id="rId30"/>
                    </w:object>
                  </w:r>
                </w:p>
                <w:p w:rsidR="000D7901" w:rsidRDefault="000D7901" w:rsidP="000D790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</w:t>
                  </w:r>
                  <w:r w:rsidRPr="000E2DE5">
                    <w:rPr>
                      <w:position w:val="-10"/>
                    </w:rPr>
                    <w:object w:dxaOrig="1800" w:dyaOrig="360">
                      <v:shape id="_x0000_i1038" type="#_x0000_t75" style="width:90pt;height:18pt" o:ole="">
                        <v:imagedata r:id="rId31" o:title=""/>
                      </v:shape>
                      <o:OLEObject Type="Embed" ProgID="Equation.DSMT4" ShapeID="_x0000_i1038" DrawAspect="Content" ObjectID="_1669615802" r:id="rId32"/>
                    </w:object>
                  </w:r>
                  <w:r>
                    <w:rPr>
                      <w:position w:val="-60"/>
                    </w:rPr>
                    <w:t xml:space="preserve">    </w:t>
                  </w:r>
                </w:p>
                <w:p w:rsidR="000D7901" w:rsidRPr="00602AC9" w:rsidRDefault="000D7901" w:rsidP="000D790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required particular solution of </w:t>
                  </w:r>
                  <w:proofErr w:type="gramStart"/>
                  <w:r>
                    <w:t xml:space="preserve">given </w:t>
                  </w:r>
                  <w:r>
                    <w:t xml:space="preserve"> </w:t>
                  </w:r>
                  <w:r>
                    <w:t>differential</w:t>
                  </w:r>
                  <w:proofErr w:type="gramEnd"/>
                  <w:r>
                    <w:t xml:space="preserve"> equation.</w:t>
                  </w:r>
                </w:p>
              </w:tc>
            </w:tr>
          </w:tbl>
          <w:p w:rsidR="000D7901" w:rsidRDefault="000D7901" w:rsidP="000D79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nclusion: - Particular solution of differential equation </w:t>
            </w:r>
            <w:r w:rsidRPr="000E2DE5">
              <w:rPr>
                <w:position w:val="-16"/>
              </w:rPr>
              <w:object w:dxaOrig="4000" w:dyaOrig="440">
                <v:shape id="_x0000_i1040" type="#_x0000_t75" style="width:200.25pt;height:21.75pt" o:ole="">
                  <v:imagedata r:id="rId9" o:title=""/>
                </v:shape>
                <o:OLEObject Type="Embed" ProgID="Equation.DSMT4" ShapeID="_x0000_i1040" DrawAspect="Content" ObjectID="_1669615803" r:id="rId33"/>
              </w:object>
            </w:r>
            <w:r>
              <w:t xml:space="preserve"> </w:t>
            </w:r>
            <w:r>
              <w:lastRenderedPageBreak/>
              <w:t>is</w:t>
            </w:r>
            <w:r w:rsidRPr="000E2DE5">
              <w:rPr>
                <w:position w:val="-10"/>
              </w:rPr>
              <w:object w:dxaOrig="1520" w:dyaOrig="360">
                <v:shape id="_x0000_i1041" type="#_x0000_t75" style="width:75.75pt;height:18pt" o:ole="">
                  <v:imagedata r:id="rId34" o:title=""/>
                </v:shape>
                <o:OLEObject Type="Embed" ProgID="Equation.DSMT4" ShapeID="_x0000_i1041" DrawAspect="Content" ObjectID="_1669615804" r:id="rId35"/>
              </w:object>
            </w:r>
            <w:r>
              <w:t>.</w:t>
            </w:r>
          </w:p>
          <w:p w:rsidR="000D7901" w:rsidRDefault="000D7901" w:rsidP="000D79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2029EF" w:rsidRDefault="002029EF" w:rsidP="002029EF">
      <w:bookmarkStart w:id="0" w:name="_GoBack"/>
      <w:bookmarkEnd w:id="0"/>
    </w:p>
    <w:p w:rsidR="002029EF" w:rsidRDefault="002029EF" w:rsidP="002029EF"/>
    <w:p w:rsidR="002029EF" w:rsidRDefault="002029EF" w:rsidP="002029EF"/>
    <w:p w:rsidR="002029EF" w:rsidRDefault="002029EF" w:rsidP="002029EF"/>
    <w:p w:rsidR="002029EF" w:rsidRDefault="002029EF" w:rsidP="002029EF"/>
    <w:p w:rsidR="002029EF" w:rsidRDefault="002029EF" w:rsidP="002029EF"/>
    <w:p w:rsidR="002029EF" w:rsidRPr="000646CE" w:rsidRDefault="002029EF" w:rsidP="002029EF"/>
    <w:p w:rsidR="00182AC8" w:rsidRDefault="00182AC8"/>
    <w:sectPr w:rsidR="00182AC8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2029EF"/>
    <w:rsid w:val="000D7901"/>
    <w:rsid w:val="00182AC8"/>
    <w:rsid w:val="002029EF"/>
    <w:rsid w:val="00263F94"/>
    <w:rsid w:val="006A1860"/>
    <w:rsid w:val="007D5F95"/>
    <w:rsid w:val="00961F3D"/>
    <w:rsid w:val="00B165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1F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029E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029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29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29E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195</Words>
  <Characters>111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0T06:43:00Z</dcterms:created>
  <dcterms:modified xsi:type="dcterms:W3CDTF">2020-12-16T03:47:00Z</dcterms:modified>
</cp:coreProperties>
</file>